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646" r:id="rId2"/>
    <p:sldId id="608" r:id="rId3"/>
    <p:sldId id="609" r:id="rId4"/>
    <p:sldId id="610" r:id="rId5"/>
    <p:sldId id="611" r:id="rId6"/>
    <p:sldId id="612" r:id="rId7"/>
    <p:sldId id="613" r:id="rId8"/>
    <p:sldId id="645" r:id="rId9"/>
    <p:sldId id="648" r:id="rId10"/>
    <p:sldId id="615" r:id="rId11"/>
    <p:sldId id="616" r:id="rId12"/>
    <p:sldId id="617" r:id="rId13"/>
    <p:sldId id="618" r:id="rId14"/>
    <p:sldId id="619" r:id="rId15"/>
    <p:sldId id="647" r:id="rId16"/>
    <p:sldId id="620" r:id="rId17"/>
    <p:sldId id="62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94660"/>
  </p:normalViewPr>
  <p:slideViewPr>
    <p:cSldViewPr snapToGrid="0">
      <p:cViewPr varScale="1">
        <p:scale>
          <a:sx n="95" d="100"/>
          <a:sy n="95" d="100"/>
        </p:scale>
        <p:origin x="2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23T03:04:44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33,'0'0'40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23T03:04:44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33,'0'0'40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0A9ECD-CE49-4C4D-A9F8-2C7292A9FCF6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A1C92-7EF5-4A0C-A9F2-B4EBE7A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861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EF8EF-4B8E-41DB-90C7-187D1F180DA9}" type="slidenum">
              <a:rPr lang="en-US"/>
              <a:pPr/>
              <a:t>10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5925" y="688975"/>
            <a:ext cx="6188075" cy="3481388"/>
          </a:xfrm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530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D5040-3747-4BE0-812A-89988E5C28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61A204-AA81-445F-9BAE-71EA72E9EF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31FE91-CBCC-475D-B0E0-EC5D8CDCD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2951F-1991-44E5-91E7-E47DC7C86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D65842-7745-409C-A9D4-49A25263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96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FF538-ADEF-44CE-A2C1-0B2A2C7CEC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8CC190-2BD1-44D9-8B45-D323DD61FD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77CC56-2435-43C1-B8C9-158D5757B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265AE2-238F-419A-9465-78EAF8246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ABBADC-011A-4D1D-A90A-0C719FE2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32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4D9EFF-FEF9-4120-9943-653A37F915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229099-EE7D-40CF-83C3-65F868531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3302D-0F28-46F4-AFE4-AEB103639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AB7B4B-30E7-4A38-B6C0-512758012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6AD42B-D15E-49CF-8495-850BFA7FC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855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0B43A9-AE80-44B7-815C-92944584B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0AAB1-8AF3-44DE-9A6C-83B9790E5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48673D-3DBB-45CD-A220-E2A325580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B22B38-9A9F-4E7E-92B3-DA43F496F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BE141-ADDD-43E1-A063-3A9E1E61F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932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3FCFE-3284-4A16-83B0-614446F0F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D962C5-5C06-4411-9CE8-7E3C5FEA46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C273E8-D074-455B-87C7-F7CF9A78F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91F75-3718-4E91-B5CF-75C9C1650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68C4AB-7F0D-4569-83C7-BCFF0855A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9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91DC02-3240-411E-977F-0B65C2EC0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A72287-AF24-4062-B45B-1291A67AA4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E9DF54-06A8-4D04-A431-1796DDF366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E9DA5D-0D1C-4956-9EE7-E1C1F2F8C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B36EA1-8C9F-4051-B77C-DE50B06CB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F0633E-DBF3-4BCF-BE4C-1A420142F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03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C1383E-88AE-46C5-8653-A9BCA6E95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7D3F48-0752-4B3D-84C3-40064FA59F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A33D25-1C96-4ACA-A15D-84F79EED5F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F87737-99AC-4346-B706-3D42483741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504DAF-B849-4B34-8AC1-067008E2B4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00EC12-F6B4-40D4-884F-A39F90E4A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FB94CC-8F17-416D-A3FD-D573849FD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6E0B6A-CAEB-4C31-A300-F7A3D8ADA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730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25E8E6-DBAF-4E46-B3C0-B57F8C9FC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6DC9B6-87B5-4B44-88A8-4E45F84DF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7B913C-E17A-4656-8FC4-161E2EFAE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2167E0-A1AD-4936-97CE-D7646707E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462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F8C2F7-2FF2-488D-9EC7-89A1B3D83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F4B037-4EE8-4CB0-9A8B-C6B23F46D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87DA4B-121C-46EE-9D2B-666A9C911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59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071FDB-7235-4F0B-BAB3-85123F1B0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37427D-0664-4673-B182-478DCD44F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4FB2DB-9087-4BD2-8BE1-3AA0B2613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6D65FB-D955-45F1-A7B0-A73B4BBA2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33B9D0-125D-4A60-9377-94ED8DC51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337B0C-38DB-442E-92A1-0E8B3F369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60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179998-1884-461E-9950-BBCD953A1E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BB16981-4BFC-4A4D-9E1A-8D85A577B1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0DF931-1943-445C-9E41-36E3A2A60D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5368CE-DC34-46A2-BB39-B47B7CD56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9BCEA9-8039-4198-8622-6C736156F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52334C-B45A-49E6-AC3A-E894C9A9B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2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B1A90BC-B60A-4C1C-A6D3-2EB335B9F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146953-D29A-42DD-8AC1-E8BAE38E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5B8CB3-1757-45DB-A01F-51483CD370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E05B2-17BF-4806-8B18-40285A44F4AC}" type="datetimeFigureOut">
              <a:rPr lang="en-US" smtClean="0"/>
              <a:t>7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A1C08D-0502-4476-B4C1-71F070AC5D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8A3713-F695-4A1D-B249-93EC187507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425491-B149-49DE-BDC5-50913D3B9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36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929F7-1F6F-4220-992E-28CB209D03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 work : 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72DEB6-688D-472F-AE44-3849A86321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2D convolution using CUDA</a:t>
            </a:r>
          </a:p>
          <a:p>
            <a:pPr lvl="1"/>
            <a:r>
              <a:rPr lang="en-US" dirty="0"/>
              <a:t>Zero pad, boundary pad, mirror</a:t>
            </a:r>
          </a:p>
          <a:p>
            <a:pPr lvl="1"/>
            <a:endParaRPr lang="en-US" dirty="0"/>
          </a:p>
          <a:p>
            <a:r>
              <a:rPr lang="en-US" dirty="0"/>
              <a:t>Input : 512x512, output : 512x512</a:t>
            </a:r>
          </a:p>
          <a:p>
            <a:pPr lvl="1"/>
            <a:r>
              <a:rPr lang="en-US" dirty="0"/>
              <a:t>Image is 8-bit, filters: floating</a:t>
            </a:r>
          </a:p>
          <a:p>
            <a:pPr lvl="1"/>
            <a:endParaRPr lang="en-US" dirty="0"/>
          </a:p>
          <a:p>
            <a:r>
              <a:rPr lang="en-US" dirty="0"/>
              <a:t>Convolution filters: 5x5, 7x7x, 3x3, 11x11, 13x13, 15x15</a:t>
            </a:r>
          </a:p>
          <a:p>
            <a:pPr lvl="1"/>
            <a:r>
              <a:rPr lang="en-US" dirty="0"/>
              <a:t>Create filers of different size using boxcar filter</a:t>
            </a:r>
          </a:p>
          <a:p>
            <a:endParaRPr lang="en-US" dirty="0"/>
          </a:p>
          <a:p>
            <a:r>
              <a:rPr lang="en-US" dirty="0"/>
              <a:t>Using shared memory</a:t>
            </a:r>
          </a:p>
          <a:p>
            <a:endParaRPr lang="en-US" dirty="0"/>
          </a:p>
          <a:p>
            <a:r>
              <a:rPr lang="en-US" dirty="0"/>
              <a:t>Compare performance using Gaussian and Boxcar (</a:t>
            </a:r>
            <a:r>
              <a:rPr lang="en-US" dirty="0" err="1"/>
              <a:t>Separabale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Due date is 7/10 mid night </a:t>
            </a:r>
          </a:p>
        </p:txBody>
      </p:sp>
    </p:spTree>
    <p:extLst>
      <p:ext uri="{BB962C8B-B14F-4D97-AF65-F5344CB8AC3E}">
        <p14:creationId xmlns:p14="http://schemas.microsoft.com/office/powerpoint/2010/main" val="37292958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119688" y="609601"/>
            <a:ext cx="1930400" cy="409575"/>
          </a:xfrm>
          <a:ln/>
        </p:spPr>
        <p:txBody>
          <a:bodyPr/>
          <a:lstStyle/>
          <a:p>
            <a:r>
              <a:rPr lang="en-US" sz="2000"/>
              <a:t>Generic </a:t>
            </a:r>
            <a:r>
              <a:rPr lang="en-US" sz="2000">
                <a:solidFill>
                  <a:schemeClr val="accent2"/>
                </a:solidFill>
              </a:rPr>
              <a:t>conv()</a:t>
            </a:r>
            <a:r>
              <a:rPr lang="en-US" sz="2000"/>
              <a:t>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527390" y="1295400"/>
            <a:ext cx="7397410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dirty="0"/>
              <a:t>void </a:t>
            </a:r>
            <a:r>
              <a:rPr lang="en-US" sz="1400" dirty="0" err="1"/>
              <a:t>conv</a:t>
            </a:r>
            <a:r>
              <a:rPr lang="en-US" sz="1400" dirty="0"/>
              <a:t>( unsigned char *</a:t>
            </a:r>
            <a:r>
              <a:rPr lang="en-US" sz="1400" dirty="0" err="1"/>
              <a:t>src_ptr</a:t>
            </a:r>
            <a:r>
              <a:rPr lang="en-US" sz="1400" dirty="0"/>
              <a:t>, unsigned char *</a:t>
            </a:r>
            <a:r>
              <a:rPr lang="en-US" sz="1400" dirty="0" err="1"/>
              <a:t>dst_ptr</a:t>
            </a:r>
            <a:r>
              <a:rPr lang="en-US" sz="1400" dirty="0"/>
              <a:t>, float *</a:t>
            </a:r>
            <a:r>
              <a:rPr lang="en-US" sz="1400" dirty="0" err="1"/>
              <a:t>kernel_ptr</a:t>
            </a:r>
            <a:r>
              <a:rPr lang="en-US" sz="1400" dirty="0"/>
              <a:t>, </a:t>
            </a:r>
            <a:r>
              <a:rPr lang="en-US" sz="1400" dirty="0" err="1"/>
              <a:t>int</a:t>
            </a:r>
            <a:r>
              <a:rPr lang="en-US" sz="1400" dirty="0"/>
              <a:t> image width,</a:t>
            </a:r>
          </a:p>
          <a:p>
            <a:pPr algn="l"/>
            <a:r>
              <a:rPr lang="en-US" sz="1400" dirty="0"/>
              <a:t>	</a:t>
            </a:r>
            <a:r>
              <a:rPr lang="en-US" sz="1400" dirty="0" err="1"/>
              <a:t>int</a:t>
            </a:r>
            <a:r>
              <a:rPr lang="en-US" sz="1400" dirty="0"/>
              <a:t> </a:t>
            </a:r>
            <a:r>
              <a:rPr lang="en-US" sz="1400" dirty="0" err="1"/>
              <a:t>image_height</a:t>
            </a:r>
            <a:r>
              <a:rPr lang="en-US" sz="1400" dirty="0"/>
              <a:t>, </a:t>
            </a:r>
            <a:r>
              <a:rPr lang="en-US" sz="1400" dirty="0" err="1"/>
              <a:t>int</a:t>
            </a:r>
            <a:r>
              <a:rPr lang="en-US" sz="1400" dirty="0"/>
              <a:t> </a:t>
            </a:r>
            <a:r>
              <a:rPr lang="en-US" sz="1400" dirty="0" err="1"/>
              <a:t>kernel_width</a:t>
            </a:r>
            <a:r>
              <a:rPr lang="en-US" sz="1400" dirty="0"/>
              <a:t>, </a:t>
            </a:r>
            <a:r>
              <a:rPr lang="en-US" sz="1400" dirty="0" err="1"/>
              <a:t>int</a:t>
            </a:r>
            <a:r>
              <a:rPr lang="en-US" sz="1400" dirty="0"/>
              <a:t> </a:t>
            </a:r>
            <a:r>
              <a:rPr lang="en-US" sz="1400" dirty="0" err="1"/>
              <a:t>kernel_height</a:t>
            </a:r>
            <a:r>
              <a:rPr lang="en-US" sz="1400" dirty="0"/>
              <a:t>, float scale)</a:t>
            </a:r>
          </a:p>
          <a:p>
            <a:pPr algn="l"/>
            <a:r>
              <a:rPr lang="en-US" sz="1400" dirty="0"/>
              <a:t>{ </a:t>
            </a:r>
          </a:p>
          <a:p>
            <a:pPr algn="l"/>
            <a:r>
              <a:rPr lang="en-US" sz="1400" dirty="0"/>
              <a:t>       </a:t>
            </a:r>
            <a:r>
              <a:rPr lang="en-US" sz="1400" dirty="0" err="1"/>
              <a:t>int</a:t>
            </a:r>
            <a:r>
              <a:rPr lang="en-US" sz="1400" dirty="0"/>
              <a:t> </a:t>
            </a:r>
            <a:r>
              <a:rPr lang="en-US" sz="1400" dirty="0" err="1"/>
              <a:t>i</a:t>
            </a:r>
            <a:r>
              <a:rPr lang="en-US" sz="1400" dirty="0"/>
              <a:t>, j, k, l; </a:t>
            </a:r>
          </a:p>
          <a:p>
            <a:pPr algn="l"/>
            <a:r>
              <a:rPr lang="en-US" sz="1400" dirty="0"/>
              <a:t>       float temp; </a:t>
            </a:r>
          </a:p>
          <a:p>
            <a:pPr algn="l"/>
            <a:r>
              <a:rPr lang="en-US" sz="1400" dirty="0"/>
              <a:t>       </a:t>
            </a:r>
            <a:r>
              <a:rPr lang="en-US" sz="1400" dirty="0" err="1"/>
              <a:t>int</a:t>
            </a:r>
            <a:r>
              <a:rPr lang="en-US" sz="1400" dirty="0"/>
              <a:t> </a:t>
            </a:r>
            <a:r>
              <a:rPr lang="en-US" sz="1400" dirty="0" err="1"/>
              <a:t>image_width_in</a:t>
            </a:r>
            <a:r>
              <a:rPr lang="en-US" sz="1400" dirty="0"/>
              <a:t>, </a:t>
            </a:r>
            <a:r>
              <a:rPr lang="en-US" sz="1400" dirty="0" err="1"/>
              <a:t>image_height_in</a:t>
            </a:r>
            <a:r>
              <a:rPr lang="en-US" sz="1400" dirty="0"/>
              <a:t>;</a:t>
            </a:r>
          </a:p>
          <a:p>
            <a:pPr algn="l"/>
            <a:r>
              <a:rPr lang="en-US" sz="1400" dirty="0"/>
              <a:t>       </a:t>
            </a:r>
          </a:p>
          <a:p>
            <a:pPr algn="l"/>
            <a:r>
              <a:rPr lang="en-US" sz="1400" dirty="0"/>
              <a:t>       </a:t>
            </a:r>
            <a:r>
              <a:rPr lang="en-US" sz="1400" dirty="0" err="1"/>
              <a:t>image_width_in</a:t>
            </a:r>
            <a:r>
              <a:rPr lang="en-US" sz="1400" dirty="0"/>
              <a:t> = </a:t>
            </a:r>
            <a:r>
              <a:rPr lang="en-US" sz="1400" dirty="0" err="1"/>
              <a:t>image_width</a:t>
            </a:r>
            <a:r>
              <a:rPr lang="en-US" sz="1400" dirty="0"/>
              <a:t> + </a:t>
            </a:r>
            <a:r>
              <a:rPr lang="en-US" sz="1400" dirty="0" err="1"/>
              <a:t>kernel_width</a:t>
            </a:r>
            <a:r>
              <a:rPr lang="en-US" sz="1400" dirty="0"/>
              <a:t> -1;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/>
              <a:t>       for (</a:t>
            </a:r>
            <a:r>
              <a:rPr lang="en-US" sz="1400" dirty="0" err="1"/>
              <a:t>i</a:t>
            </a:r>
            <a:r>
              <a:rPr lang="en-US" sz="1400" dirty="0"/>
              <a:t>=0;i&lt;</a:t>
            </a:r>
            <a:r>
              <a:rPr lang="en-US" sz="1400" dirty="0" err="1"/>
              <a:t>image_height;i</a:t>
            </a:r>
            <a:r>
              <a:rPr lang="en-US" sz="1400" dirty="0"/>
              <a:t>++){ </a:t>
            </a:r>
          </a:p>
          <a:p>
            <a:pPr algn="l"/>
            <a:r>
              <a:rPr lang="en-US" sz="1400" dirty="0"/>
              <a:t>             for (j=0;j&lt;</a:t>
            </a:r>
            <a:r>
              <a:rPr lang="en-US" sz="1400" dirty="0" err="1"/>
              <a:t>image_width;j</a:t>
            </a:r>
            <a:r>
              <a:rPr lang="en-US" sz="1400" dirty="0"/>
              <a:t>++){</a:t>
            </a:r>
          </a:p>
          <a:p>
            <a:pPr algn="l"/>
            <a:r>
              <a:rPr lang="en-US" sz="1400" dirty="0"/>
              <a:t>                   temp=0;</a:t>
            </a:r>
          </a:p>
          <a:p>
            <a:pPr algn="l"/>
            <a:r>
              <a:rPr lang="en-US" sz="1400" dirty="0"/>
              <a:t>                   for(k=0;k&lt;</a:t>
            </a:r>
            <a:r>
              <a:rPr lang="en-US" sz="1400" dirty="0" err="1"/>
              <a:t>kernel_height;k</a:t>
            </a:r>
            <a:r>
              <a:rPr lang="en-US" sz="1400" dirty="0"/>
              <a:t>++){</a:t>
            </a:r>
          </a:p>
          <a:p>
            <a:pPr algn="l"/>
            <a:r>
              <a:rPr lang="en-US" sz="1400" dirty="0"/>
              <a:t>                        for(l=0;l&lt;</a:t>
            </a:r>
            <a:r>
              <a:rPr lang="en-US" sz="1400" dirty="0" err="1"/>
              <a:t>kernel_width;l</a:t>
            </a:r>
            <a:r>
              <a:rPr lang="en-US" sz="1400" dirty="0"/>
              <a:t>++){</a:t>
            </a:r>
          </a:p>
          <a:p>
            <a:pPr algn="l"/>
            <a:r>
              <a:rPr lang="en-US" sz="1400" dirty="0"/>
              <a:t>                              temp+=</a:t>
            </a:r>
            <a:r>
              <a:rPr lang="en-US" sz="1400" dirty="0" err="1"/>
              <a:t>src_ptr</a:t>
            </a:r>
            <a:r>
              <a:rPr lang="en-US" sz="1400" dirty="0"/>
              <a:t>[(</a:t>
            </a:r>
            <a:r>
              <a:rPr lang="en-US" sz="1400" dirty="0" err="1"/>
              <a:t>i+k</a:t>
            </a:r>
            <a:r>
              <a:rPr lang="en-US" sz="1400" dirty="0"/>
              <a:t>)*</a:t>
            </a:r>
            <a:r>
              <a:rPr lang="en-US" sz="1400" dirty="0" err="1"/>
              <a:t>image_width_in+j+l</a:t>
            </a:r>
            <a:r>
              <a:rPr lang="en-US" sz="1400" dirty="0"/>
              <a:t>]</a:t>
            </a:r>
          </a:p>
          <a:p>
            <a:pPr algn="l"/>
            <a:r>
              <a:rPr lang="en-US" sz="1400" dirty="0"/>
              <a:t>		        *</a:t>
            </a:r>
            <a:r>
              <a:rPr lang="en-US" sz="1400" dirty="0" err="1"/>
              <a:t>kernel_ptr</a:t>
            </a:r>
            <a:r>
              <a:rPr lang="en-US" sz="1400" dirty="0"/>
              <a:t>[k*</a:t>
            </a:r>
            <a:r>
              <a:rPr lang="en-US" sz="1400" dirty="0" err="1"/>
              <a:t>kernel_width_in+l</a:t>
            </a:r>
            <a:r>
              <a:rPr lang="en-US" sz="1400" dirty="0"/>
              <a:t>];</a:t>
            </a:r>
          </a:p>
          <a:p>
            <a:pPr algn="l"/>
            <a:r>
              <a:rPr lang="en-US" sz="1400" dirty="0"/>
              <a:t>	      } </a:t>
            </a:r>
            <a:r>
              <a:rPr lang="en-US" sz="1400" dirty="0">
                <a:solidFill>
                  <a:srgbClr val="009900"/>
                </a:solidFill>
              </a:rPr>
              <a:t>/* end for l… */</a:t>
            </a:r>
          </a:p>
          <a:p>
            <a:pPr algn="l"/>
            <a:r>
              <a:rPr lang="en-US" sz="1400" dirty="0"/>
              <a:t>                   } </a:t>
            </a:r>
            <a:r>
              <a:rPr lang="en-US" sz="1400" dirty="0">
                <a:solidFill>
                  <a:srgbClr val="009900"/>
                </a:solidFill>
              </a:rPr>
              <a:t>/* end for k… */</a:t>
            </a:r>
          </a:p>
          <a:p>
            <a:pPr algn="l"/>
            <a:endParaRPr lang="en-US" sz="1400" dirty="0">
              <a:solidFill>
                <a:srgbClr val="009900"/>
              </a:solidFill>
            </a:endParaRPr>
          </a:p>
          <a:p>
            <a:pPr algn="l"/>
            <a:r>
              <a:rPr lang="en-US" sz="1400" dirty="0">
                <a:solidFill>
                  <a:srgbClr val="009900"/>
                </a:solidFill>
              </a:rPr>
              <a:t>	/* scale to 8-bit representation and store the result */</a:t>
            </a:r>
          </a:p>
          <a:p>
            <a:pPr algn="l"/>
            <a:r>
              <a:rPr lang="en-US" sz="1400" dirty="0"/>
              <a:t>                   </a:t>
            </a:r>
            <a:r>
              <a:rPr lang="en-US" sz="1400" dirty="0" err="1"/>
              <a:t>dst_ptr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*</a:t>
            </a:r>
            <a:r>
              <a:rPr lang="en-US" sz="1400" dirty="0" err="1"/>
              <a:t>image_width+j</a:t>
            </a:r>
            <a:r>
              <a:rPr lang="en-US" sz="1400" dirty="0"/>
              <a:t>] = (unsigned char) (temp/scale);</a:t>
            </a:r>
          </a:p>
          <a:p>
            <a:pPr algn="l"/>
            <a:r>
              <a:rPr lang="en-US" sz="1400" dirty="0"/>
              <a:t>              } </a:t>
            </a:r>
            <a:r>
              <a:rPr lang="en-US" sz="1400" dirty="0">
                <a:solidFill>
                  <a:srgbClr val="009900"/>
                </a:solidFill>
              </a:rPr>
              <a:t>/* end for j… */</a:t>
            </a:r>
          </a:p>
          <a:p>
            <a:pPr algn="l"/>
            <a:r>
              <a:rPr lang="en-US" sz="1400" dirty="0"/>
              <a:t>       } </a:t>
            </a:r>
            <a:r>
              <a:rPr lang="en-US" sz="1400" dirty="0">
                <a:solidFill>
                  <a:srgbClr val="009900"/>
                </a:solidFill>
              </a:rPr>
              <a:t>/* end for </a:t>
            </a:r>
            <a:r>
              <a:rPr lang="en-US" sz="1400" dirty="0" err="1">
                <a:solidFill>
                  <a:srgbClr val="009900"/>
                </a:solidFill>
              </a:rPr>
              <a:t>i</a:t>
            </a:r>
            <a:r>
              <a:rPr lang="en-US" sz="1400" dirty="0">
                <a:solidFill>
                  <a:srgbClr val="009900"/>
                </a:solidFill>
              </a:rPr>
              <a:t>… */</a:t>
            </a:r>
          </a:p>
          <a:p>
            <a:pPr algn="l"/>
            <a:endParaRPr lang="en-US" sz="1400" dirty="0">
              <a:solidFill>
                <a:srgbClr val="009900"/>
              </a:solidFill>
            </a:endParaRPr>
          </a:p>
          <a:p>
            <a:pPr algn="l"/>
            <a:r>
              <a:rPr lang="en-US" sz="1400" dirty="0"/>
              <a:t>}</a:t>
            </a:r>
            <a:r>
              <a:rPr lang="en-US" sz="1400" dirty="0">
                <a:solidFill>
                  <a:srgbClr val="009900"/>
                </a:solidFill>
              </a:rPr>
              <a:t> /* end </a:t>
            </a:r>
            <a:r>
              <a:rPr lang="en-US" sz="1400" dirty="0" err="1">
                <a:solidFill>
                  <a:srgbClr val="009900"/>
                </a:solidFill>
              </a:rPr>
              <a:t>conv</a:t>
            </a:r>
            <a:r>
              <a:rPr lang="en-US" sz="1400" dirty="0">
                <a:solidFill>
                  <a:srgbClr val="009900"/>
                </a:solidFill>
              </a:rPr>
              <a:t>() */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2323" y="2291146"/>
            <a:ext cx="6826877" cy="1442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92784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parable Filter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nvolution of K-size kernel requires K</a:t>
            </a:r>
            <a:r>
              <a:rPr lang="en-US" altLang="zh-CN" baseline="30000"/>
              <a:t>2</a:t>
            </a:r>
            <a:r>
              <a:rPr lang="en-US" altLang="zh-CN"/>
              <a:t> operations </a:t>
            </a:r>
          </a:p>
          <a:p>
            <a:pPr eaLnBrk="1" hangingPunct="1"/>
            <a:r>
              <a:rPr lang="en-US" altLang="zh-CN"/>
              <a:t>Can be sped up to 2K operations by </a:t>
            </a:r>
          </a:p>
          <a:p>
            <a:pPr lvl="1" eaLnBrk="1" hangingPunct="1"/>
            <a:r>
              <a:rPr lang="en-US" altLang="zh-CN"/>
              <a:t>First performing a 1D horizontal convolution </a:t>
            </a:r>
          </a:p>
          <a:p>
            <a:pPr lvl="1" eaLnBrk="1" hangingPunct="1"/>
            <a:r>
              <a:rPr lang="en-US" altLang="zh-CN"/>
              <a:t>Followed by a 1D vertical convolution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703764" y="4292601"/>
          <a:ext cx="20780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4292601"/>
                        <a:ext cx="20780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233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parable Filter</a:t>
            </a:r>
            <a:endParaRPr lang="zh-CN" altLang="en-US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86" y="2593658"/>
            <a:ext cx="83867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84020" y="5120640"/>
            <a:ext cx="358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 along X followed by FIR along y…</a:t>
            </a:r>
          </a:p>
        </p:txBody>
      </p:sp>
    </p:spTree>
    <p:extLst>
      <p:ext uri="{BB962C8B-B14F-4D97-AF65-F5344CB8AC3E}">
        <p14:creationId xmlns:p14="http://schemas.microsoft.com/office/powerpoint/2010/main" val="253532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le con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D FIR along y followed by 1D fir along 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615" y="2442337"/>
            <a:ext cx="3807820" cy="18759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364" y="4643739"/>
            <a:ext cx="3849625" cy="15332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0200" y="3810000"/>
            <a:ext cx="3166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D FIR along y </a:t>
            </a:r>
            <a:r>
              <a:rPr lang="en-US" dirty="0">
                <a:sym typeface="Wingdings" panose="05000000000000000000" pitchFamily="2" charset="2"/>
              </a:rPr>
              <a:t> 1D FIR along 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678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le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w-wise filter followed by column wise fil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1" y="2209800"/>
            <a:ext cx="2432957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848140"/>
            <a:ext cx="4079116" cy="19737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1" y="3111190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ations here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8558" y="4396755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ations here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1280" y="5586008"/>
            <a:ext cx="4356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lement 2D convolution using two 1D FI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9708" y="6127234"/>
            <a:ext cx="2230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-tap FIR </a:t>
            </a:r>
            <a:r>
              <a:rPr lang="en-US" dirty="0">
                <a:sym typeface="Wingdings" panose="05000000000000000000" pitchFamily="2" charset="2"/>
              </a:rPr>
              <a:t> y-tap FI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5044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ca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603980" y="1958067"/>
                <a:ext cx="5408800" cy="12722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 1 1 1 1 1 1 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3980" y="1958067"/>
                <a:ext cx="5408800" cy="12722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004840" y="2409505"/>
            <a:ext cx="2729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xcar filter : Average filter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73215" y="3819646"/>
            <a:ext cx="28881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be implemented 3 ways:</a:t>
            </a:r>
          </a:p>
          <a:p>
            <a:pPr marL="342900" indent="-342900">
              <a:buAutoNum type="arabicPeriod"/>
            </a:pPr>
            <a:r>
              <a:rPr lang="en-US" dirty="0"/>
              <a:t>Direct convolution</a:t>
            </a:r>
          </a:p>
          <a:p>
            <a:pPr marL="342900" indent="-342900">
              <a:buAutoNum type="arabicPeriod"/>
            </a:pPr>
            <a:r>
              <a:rPr lang="en-US" dirty="0"/>
              <a:t>Separable convolution</a:t>
            </a:r>
          </a:p>
          <a:p>
            <a:pPr marL="342900" indent="-342900">
              <a:buAutoNum type="arabicPeriod"/>
            </a:pPr>
            <a:r>
              <a:rPr lang="en-US" dirty="0"/>
              <a:t>Most optimized?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1851949" y="2928395"/>
            <a:ext cx="1261641" cy="717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694886" y="324185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AB7840-5888-4AAC-ABE0-17C3EA9DBB43}"/>
              </a:ext>
            </a:extLst>
          </p:cNvPr>
          <p:cNvSpPr txBox="1"/>
          <p:nvPr/>
        </p:nvSpPr>
        <p:spPr>
          <a:xfrm>
            <a:off x="6400800" y="809897"/>
            <a:ext cx="571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x15 Boxcar : All </a:t>
            </a:r>
            <a:r>
              <a:rPr lang="en-US" dirty="0" err="1"/>
              <a:t>ement</a:t>
            </a:r>
            <a:r>
              <a:rPr lang="en-US" dirty="0"/>
              <a:t> are one. </a:t>
            </a:r>
            <a:r>
              <a:rPr lang="en-US" dirty="0" err="1"/>
              <a:t>Toal</a:t>
            </a:r>
            <a:r>
              <a:rPr lang="en-US" dirty="0"/>
              <a:t> is divided by 15x15</a:t>
            </a:r>
          </a:p>
        </p:txBody>
      </p:sp>
    </p:spTree>
    <p:extLst>
      <p:ext uri="{BB962C8B-B14F-4D97-AF65-F5344CB8AC3E}">
        <p14:creationId xmlns:p14="http://schemas.microsoft.com/office/powerpoint/2010/main" val="489335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car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603980" y="1958067"/>
                <a:ext cx="5408800" cy="12722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1 1 1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3980" y="1958067"/>
                <a:ext cx="5408800" cy="12722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004840" y="2409505"/>
            <a:ext cx="2729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xcar filter : Average filter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73215" y="3819646"/>
            <a:ext cx="28881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be implemented 3 ways:</a:t>
            </a:r>
          </a:p>
          <a:p>
            <a:pPr marL="342900" indent="-342900">
              <a:buAutoNum type="arabicPeriod"/>
            </a:pPr>
            <a:r>
              <a:rPr lang="en-US" dirty="0"/>
              <a:t>Direct convolution</a:t>
            </a:r>
          </a:p>
          <a:p>
            <a:pPr marL="342900" indent="-342900">
              <a:buAutoNum type="arabicPeriod"/>
            </a:pPr>
            <a:r>
              <a:rPr lang="en-US" dirty="0"/>
              <a:t>Separable convolution</a:t>
            </a:r>
          </a:p>
          <a:p>
            <a:pPr marL="342900" indent="-342900">
              <a:buAutoNum type="arabicPeriod"/>
            </a:pPr>
            <a:r>
              <a:rPr lang="en-US" dirty="0"/>
              <a:t>Most optimized?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1851949" y="2928395"/>
            <a:ext cx="1261641" cy="717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694886" y="324185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24588237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put 512x512,  8-bit image</a:t>
            </a:r>
          </a:p>
          <a:p>
            <a:r>
              <a:rPr lang="en-US" dirty="0"/>
              <a:t>Output 512x512, 8-bit image</a:t>
            </a:r>
          </a:p>
          <a:p>
            <a:pPr lvl="1"/>
            <a:r>
              <a:rPr lang="en-US" dirty="0"/>
              <a:t>2D convolution : 5x5, 7x7, 9x9, 11x11, 13x13, 15x15</a:t>
            </a:r>
          </a:p>
          <a:p>
            <a:endParaRPr lang="en-US" dirty="0"/>
          </a:p>
          <a:p>
            <a:r>
              <a:rPr lang="en-US" dirty="0"/>
              <a:t>Separable:</a:t>
            </a:r>
          </a:p>
          <a:p>
            <a:pPr lvl="1"/>
            <a:r>
              <a:rPr lang="en-US" dirty="0"/>
              <a:t>5x5, 7x7, 9x9, 11x11, 13x13, 15x15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406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using CU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iltered output i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A46D82-73E8-4CB3-8B05-AA66F8C47AE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76600" y="4724400"/>
            <a:ext cx="3324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w</a:t>
            </a:r>
            <a:r>
              <a:rPr lang="en-US" sz="2800" dirty="0"/>
              <a:t> is a filtering kernel</a:t>
            </a:r>
          </a:p>
          <a:p>
            <a:r>
              <a:rPr lang="en-US" sz="2800" i="1" dirty="0"/>
              <a:t>f(x, y) </a:t>
            </a:r>
            <a:r>
              <a:rPr lang="en-US" sz="2800" dirty="0"/>
              <a:t>is input imag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819400"/>
            <a:ext cx="9180857" cy="1068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292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inear Filter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moothing</a:t>
            </a:r>
          </a:p>
          <a:p>
            <a:pPr lvl="1" eaLnBrk="1" hangingPunct="1"/>
            <a:r>
              <a:rPr lang="en-US" altLang="zh-CN"/>
              <a:t>Box,                   Bilinear,                Gaussian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2852738"/>
            <a:ext cx="165576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2708276"/>
            <a:ext cx="165576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2708275"/>
            <a:ext cx="23876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9" y="4437064"/>
            <a:ext cx="668813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680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inear Filter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moothing</a:t>
            </a:r>
          </a:p>
          <a:p>
            <a:pPr lvl="1" eaLnBrk="1" hangingPunct="1"/>
            <a:r>
              <a:rPr lang="en-US" altLang="zh-CN"/>
              <a:t>Box, Bilinear, Gaussian</a:t>
            </a:r>
          </a:p>
          <a:p>
            <a:pPr eaLnBrk="1" hangingPunct="1"/>
            <a:r>
              <a:rPr lang="en-US" altLang="zh-CN"/>
              <a:t>Edge </a:t>
            </a:r>
          </a:p>
          <a:p>
            <a:pPr lvl="1" eaLnBrk="1" hangingPunct="1"/>
            <a:r>
              <a:rPr lang="en-US" altLang="zh-CN"/>
              <a:t>Sobel </a:t>
            </a:r>
          </a:p>
          <a:p>
            <a:pPr eaLnBrk="1" hangingPunct="1"/>
            <a:r>
              <a:rPr lang="en-US" altLang="zh-CN"/>
              <a:t> Corner</a:t>
            </a:r>
          </a:p>
        </p:txBody>
      </p:sp>
      <p:pic>
        <p:nvPicPr>
          <p:cNvPr id="174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4365626"/>
            <a:ext cx="2087563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2924176"/>
            <a:ext cx="168116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443706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2997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16287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16287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4588" y="16287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8802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Group 1"/>
          <p:cNvGrpSpPr>
            <a:grpSpLocks/>
          </p:cNvGrpSpPr>
          <p:nvPr/>
        </p:nvGrpSpPr>
        <p:grpSpPr bwMode="auto">
          <a:xfrm>
            <a:off x="2324485" y="614363"/>
            <a:ext cx="7897813" cy="6146801"/>
            <a:chOff x="669925" y="-77788"/>
            <a:chExt cx="7897813" cy="6146801"/>
          </a:xfrm>
        </p:grpSpPr>
        <p:sp>
          <p:nvSpPr>
            <p:cNvPr id="38" name="Rectangle 37"/>
            <p:cNvSpPr/>
            <p:nvPr/>
          </p:nvSpPr>
          <p:spPr>
            <a:xfrm>
              <a:off x="946150" y="40941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257300" y="40941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562100" y="40941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860550" y="40941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165350" y="40941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46150" y="43989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257300" y="43989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560513" y="43989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860550" y="43989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165350" y="43989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946150" y="47037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257300" y="47037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555750" y="4703763"/>
              <a:ext cx="304800" cy="3048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866900" y="47037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165350" y="47037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946150" y="50085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257300" y="50085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555750" y="50085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866900" y="50085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165350" y="50085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946150" y="53133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257300" y="53133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555750" y="53133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866900" y="53133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165350" y="5313363"/>
              <a:ext cx="3048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3835400" y="3787775"/>
              <a:ext cx="457200" cy="4587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292600" y="3787775"/>
              <a:ext cx="457200" cy="4587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740275" y="3787775"/>
              <a:ext cx="457200" cy="4587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207000" y="3787775"/>
              <a:ext cx="457200" cy="4587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664200" y="3787775"/>
              <a:ext cx="457200" cy="4587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3835400" y="42465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292600" y="42465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4738688" y="42465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207000" y="42465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5664200" y="42465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835400" y="47021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292600" y="47021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4740275" y="47021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5</a:t>
              </a: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207000" y="47021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5664200" y="47021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1</a:t>
              </a: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3835400" y="51593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292600" y="51593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740275" y="51593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5207000" y="51593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1</a:t>
              </a: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664200" y="51593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3835400" y="561181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4292600" y="561181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740275" y="561181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1</a:t>
              </a: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5207000" y="561181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5664200" y="561181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>
              <a:off x="2705100" y="4995863"/>
              <a:ext cx="838200" cy="127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11" name="TextBox 135"/>
            <p:cNvSpPr txBox="1">
              <a:spLocks noChangeArrowheads="1"/>
            </p:cNvSpPr>
            <p:nvPr/>
          </p:nvSpPr>
          <p:spPr bwMode="auto">
            <a:xfrm>
              <a:off x="906463" y="3687763"/>
              <a:ext cx="4270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9512" name="TextBox 136"/>
            <p:cNvSpPr txBox="1">
              <a:spLocks noChangeArrowheads="1"/>
            </p:cNvSpPr>
            <p:nvPr/>
          </p:nvSpPr>
          <p:spPr bwMode="auto">
            <a:xfrm>
              <a:off x="669925" y="-63500"/>
              <a:ext cx="37061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9513" name="TextBox 137"/>
            <p:cNvSpPr txBox="1">
              <a:spLocks noChangeArrowheads="1"/>
            </p:cNvSpPr>
            <p:nvPr/>
          </p:nvSpPr>
          <p:spPr bwMode="auto">
            <a:xfrm>
              <a:off x="5386388" y="-77788"/>
              <a:ext cx="339725" cy="40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Palatino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Palatino" pitchFamily="18" charset="0"/>
                </a:defRPr>
              </a:lvl9pPr>
            </a:lstStyle>
            <a:p>
              <a:pPr eaLnBrk="1" hangingPunct="1"/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687388" y="33655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1144588" y="33655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592263" y="336550"/>
              <a:ext cx="457200" cy="45720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2058988" y="33655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516188" y="336550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2968625" y="336550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3417888" y="336550"/>
              <a:ext cx="457200" cy="4302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687388" y="7667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144588" y="7667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592263" y="766763"/>
              <a:ext cx="457200" cy="45720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2058988" y="7667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516188" y="7667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2968625" y="7667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416300" y="7667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687388" y="12366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144588" y="12366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592263" y="1236663"/>
              <a:ext cx="457200" cy="457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2058988" y="12366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2516188" y="12366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2968625" y="12366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416300" y="12366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687388" y="16795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1144588" y="16795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1592263" y="1679575"/>
              <a:ext cx="457200" cy="45720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058988" y="16795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516188" y="1679575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2968625" y="16795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416300" y="16795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87388" y="21510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144588" y="21510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1592263" y="2151063"/>
              <a:ext cx="457200" cy="45720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2058988" y="21510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2516188" y="2151063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968625" y="2151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3417888" y="21510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687388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1144588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592263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2058988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2516188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2968625" y="26082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3417888" y="2608263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85800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1152525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1600200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2052638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2509838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2960688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3409950" y="30638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166" name="Straight Arrow Connector 165"/>
            <p:cNvCxnSpPr/>
            <p:nvPr/>
          </p:nvCxnSpPr>
          <p:spPr>
            <a:xfrm>
              <a:off x="2973388" y="3675063"/>
              <a:ext cx="569912" cy="5715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Rectangle 166"/>
            <p:cNvSpPr/>
            <p:nvPr/>
          </p:nvSpPr>
          <p:spPr>
            <a:xfrm>
              <a:off x="5329238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5786438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234113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6700838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7158038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7624763" y="373063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8102600" y="373063"/>
              <a:ext cx="457200" cy="43021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5327650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5784850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6232525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6699250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7156450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7623175" y="8032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8102600" y="8032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5327650" y="12731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5784850" y="12731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232525" y="1273175"/>
              <a:ext cx="457200" cy="457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321</a:t>
              </a: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699250" y="12731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7156450" y="12731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7623175" y="12731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8102600" y="12731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5327650" y="17176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5784850" y="17176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6232525" y="17176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6699250" y="17176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7156450" y="17176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7623175" y="17176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8102600" y="17176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5329238" y="21875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5786438" y="21875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6234113" y="21875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6700838" y="21875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7158038" y="21875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7624763" y="21875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8102600" y="21875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5329238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5786438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6234113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6700838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7158038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7624763" y="26447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8102600" y="2644775"/>
              <a:ext cx="4572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9" name="Rectangle 208"/>
            <p:cNvSpPr/>
            <p:nvPr/>
          </p:nvSpPr>
          <p:spPr>
            <a:xfrm>
              <a:off x="5327650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5794375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6242050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6708775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7165975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7632700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8110538" y="3101975"/>
              <a:ext cx="4572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2859" y="42862"/>
            <a:ext cx="8305800" cy="985838"/>
          </a:xfrm>
        </p:spPr>
        <p:txBody>
          <a:bodyPr/>
          <a:lstStyle/>
          <a:p>
            <a:r>
              <a:rPr lang="en-US" dirty="0"/>
              <a:t>2D Convol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15248" y="5091114"/>
            <a:ext cx="265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4015777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2456903" y="48713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768053" y="48713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072853" y="48713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371303" y="48713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76103" y="48713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456903" y="51761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768053" y="51761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071266" y="51761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371303" y="51761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676103" y="51761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456903" y="54809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768053" y="54809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066503" y="5480927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377653" y="54809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676103" y="54809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56903" y="57857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768053" y="57857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066503" y="57857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377653" y="57857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676103" y="57857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456903" y="60905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768053" y="60905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066503" y="60905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377653" y="60905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676103" y="6090527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3" name="Rectangle 62"/>
          <p:cNvSpPr/>
          <p:nvPr/>
        </p:nvSpPr>
        <p:spPr>
          <a:xfrm>
            <a:off x="5346153" y="4564939"/>
            <a:ext cx="457200" cy="458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803353" y="4564939"/>
            <a:ext cx="457200" cy="458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5" name="Rectangle 64"/>
          <p:cNvSpPr/>
          <p:nvPr/>
        </p:nvSpPr>
        <p:spPr>
          <a:xfrm>
            <a:off x="6251028" y="4564939"/>
            <a:ext cx="457200" cy="458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717753" y="4564939"/>
            <a:ext cx="457200" cy="458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7174953" y="4564939"/>
            <a:ext cx="457200" cy="458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5" name="Rectangle 84"/>
          <p:cNvSpPr/>
          <p:nvPr/>
        </p:nvSpPr>
        <p:spPr>
          <a:xfrm>
            <a:off x="5346153" y="502372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803353" y="502372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249441" y="502372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6717753" y="502372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89" name="Rectangle 88"/>
          <p:cNvSpPr/>
          <p:nvPr/>
        </p:nvSpPr>
        <p:spPr>
          <a:xfrm>
            <a:off x="7174953" y="502372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5346153" y="54793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5803353" y="54793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6251028" y="54793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6717753" y="54793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174953" y="54793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5346153" y="59365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5803353" y="59365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6251028" y="59365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6717753" y="59365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7174953" y="5936539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5346153" y="63889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803353" y="63889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6251028" y="63889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6717753" y="63889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7174953" y="63889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4215853" y="5773027"/>
            <a:ext cx="838200" cy="12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3" name="TextBox 135"/>
          <p:cNvSpPr txBox="1">
            <a:spLocks noChangeArrowheads="1"/>
          </p:cNvSpPr>
          <p:nvPr/>
        </p:nvSpPr>
        <p:spPr bwMode="auto">
          <a:xfrm>
            <a:off x="2417217" y="4464927"/>
            <a:ext cx="427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0534" name="TextBox 136"/>
          <p:cNvSpPr txBox="1">
            <a:spLocks noChangeArrowheads="1"/>
          </p:cNvSpPr>
          <p:nvPr/>
        </p:nvSpPr>
        <p:spPr bwMode="auto">
          <a:xfrm>
            <a:off x="4074567" y="688264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0535" name="TextBox 137"/>
          <p:cNvSpPr txBox="1">
            <a:spLocks noChangeArrowheads="1"/>
          </p:cNvSpPr>
          <p:nvPr/>
        </p:nvSpPr>
        <p:spPr bwMode="auto">
          <a:xfrm>
            <a:off x="8954542" y="853364"/>
            <a:ext cx="33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414041" y="12327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871241" y="12327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318916" y="1232777"/>
            <a:ext cx="457200" cy="4572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785641" y="12327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242841" y="12327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709566" y="12327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187403" y="1232777"/>
            <a:ext cx="457200" cy="43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7" name="Rectangle 96"/>
          <p:cNvSpPr/>
          <p:nvPr/>
        </p:nvSpPr>
        <p:spPr>
          <a:xfrm>
            <a:off x="2412453" y="1664577"/>
            <a:ext cx="4572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8" name="Rectangle 97"/>
          <p:cNvSpPr/>
          <p:nvPr/>
        </p:nvSpPr>
        <p:spPr>
          <a:xfrm>
            <a:off x="2869653" y="1664577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9" name="Rectangle 98"/>
          <p:cNvSpPr/>
          <p:nvPr/>
        </p:nvSpPr>
        <p:spPr>
          <a:xfrm>
            <a:off x="3317328" y="1664577"/>
            <a:ext cx="457200" cy="4572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784053" y="16645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4241253" y="16645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707978" y="16645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5185816" y="16645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2412453" y="2134477"/>
            <a:ext cx="457200" cy="457200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869653" y="2134477"/>
            <a:ext cx="457200" cy="457200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3317328" y="2134477"/>
            <a:ext cx="457200" cy="457200"/>
          </a:xfrm>
          <a:prstGeom prst="rect">
            <a:avLst/>
          </a:prstGeom>
          <a:solidFill>
            <a:schemeClr val="accent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784053" y="21344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4241253" y="21344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4707978" y="21344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25" name="Rectangle 124"/>
          <p:cNvSpPr/>
          <p:nvPr/>
        </p:nvSpPr>
        <p:spPr>
          <a:xfrm>
            <a:off x="5185816" y="2134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2869653" y="2577389"/>
            <a:ext cx="457200" cy="457200"/>
          </a:xfrm>
          <a:prstGeom prst="rect">
            <a:avLst/>
          </a:prstGeom>
          <a:solidFill>
            <a:schemeClr val="accent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3317328" y="2577389"/>
            <a:ext cx="457200" cy="457200"/>
          </a:xfrm>
          <a:prstGeom prst="rect">
            <a:avLst/>
          </a:prstGeom>
          <a:solidFill>
            <a:schemeClr val="accent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3784053" y="25773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4241253" y="25773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707978" y="25773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5185816" y="2577389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2414041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2871241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3318916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3785641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4242841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4709566" y="3048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5187403" y="30488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52" name="Rectangle 151"/>
          <p:cNvSpPr/>
          <p:nvPr/>
        </p:nvSpPr>
        <p:spPr>
          <a:xfrm>
            <a:off x="2414041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871241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3318916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55" name="Rectangle 154"/>
          <p:cNvSpPr/>
          <p:nvPr/>
        </p:nvSpPr>
        <p:spPr>
          <a:xfrm>
            <a:off x="3785641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4242841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57" name="Rectangle 156"/>
          <p:cNvSpPr/>
          <p:nvPr/>
        </p:nvSpPr>
        <p:spPr>
          <a:xfrm>
            <a:off x="4709566" y="35060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5187403" y="35060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2412453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2877591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3325266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3791991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4249191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4715916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5195341" y="39616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cxnSp>
        <p:nvCxnSpPr>
          <p:cNvPr id="166" name="Straight Arrow Connector 165"/>
          <p:cNvCxnSpPr/>
          <p:nvPr/>
        </p:nvCxnSpPr>
        <p:spPr>
          <a:xfrm>
            <a:off x="4484141" y="4452227"/>
            <a:ext cx="569912" cy="5715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Rectangle 166"/>
          <p:cNvSpPr/>
          <p:nvPr/>
        </p:nvSpPr>
        <p:spPr>
          <a:xfrm>
            <a:off x="6839991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7297191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7744866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8211591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71" name="Rectangle 170"/>
          <p:cNvSpPr/>
          <p:nvPr/>
        </p:nvSpPr>
        <p:spPr>
          <a:xfrm>
            <a:off x="8668791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9135516" y="12581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9613353" y="1258177"/>
            <a:ext cx="457200" cy="43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6838403" y="1689977"/>
            <a:ext cx="4572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12</a:t>
            </a:r>
          </a:p>
        </p:txBody>
      </p:sp>
      <p:sp>
        <p:nvSpPr>
          <p:cNvPr id="175" name="Rectangle 174"/>
          <p:cNvSpPr/>
          <p:nvPr/>
        </p:nvSpPr>
        <p:spPr>
          <a:xfrm>
            <a:off x="7295603" y="16899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7743278" y="16899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8210003" y="16899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8667203" y="16899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9133928" y="16899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9613353" y="16899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6838403" y="2159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7295603" y="2159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7743278" y="2159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8210003" y="21598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8667203" y="21598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9133928" y="21598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9613353" y="21598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6838403" y="26027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7295603" y="26027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7743278" y="26027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8210003" y="2602789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92" name="Rectangle 191"/>
          <p:cNvSpPr/>
          <p:nvPr/>
        </p:nvSpPr>
        <p:spPr>
          <a:xfrm>
            <a:off x="8667203" y="2602789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9133928" y="26027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9613353" y="2602789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6839991" y="30742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7297191" y="30742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7744866" y="30742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8211591" y="30742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8668791" y="30742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00" name="Rectangle 199"/>
          <p:cNvSpPr/>
          <p:nvPr/>
        </p:nvSpPr>
        <p:spPr>
          <a:xfrm>
            <a:off x="9135516" y="30742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9613353" y="30742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6839991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7297191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7744866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8211591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8668791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9135516" y="3531477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9613353" y="3531477"/>
            <a:ext cx="4572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6838403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7305128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7752803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8219528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8676728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9143453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9621291" y="3987089"/>
            <a:ext cx="4572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1490116" y="777164"/>
            <a:ext cx="457201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1967953" y="777165"/>
            <a:ext cx="457200" cy="4302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1488528" y="12073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1967953" y="12073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1488528" y="16772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1967953" y="16772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1488528" y="21217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1967953" y="21217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1490116" y="2591677"/>
            <a:ext cx="457201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1967953" y="2591677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2418803" y="777164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2885528" y="777164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3333203" y="777165"/>
            <a:ext cx="457200" cy="4302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412453" y="2577389"/>
            <a:ext cx="457200" cy="457200"/>
          </a:xfrm>
          <a:prstGeom prst="rect">
            <a:avLst/>
          </a:prstGeom>
          <a:solidFill>
            <a:schemeClr val="accent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cxnSp>
        <p:nvCxnSpPr>
          <p:cNvPr id="234" name="Straight Arrow Connector 233"/>
          <p:cNvCxnSpPr/>
          <p:nvPr/>
        </p:nvCxnSpPr>
        <p:spPr>
          <a:xfrm flipV="1">
            <a:off x="6260553" y="2350377"/>
            <a:ext cx="446088" cy="211455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4528" y="201969"/>
            <a:ext cx="8305800" cy="659689"/>
          </a:xfrm>
        </p:spPr>
        <p:txBody>
          <a:bodyPr>
            <a:normAutofit fontScale="90000"/>
          </a:bodyPr>
          <a:lstStyle/>
          <a:p>
            <a:r>
              <a:rPr lang="en-US" dirty="0"/>
              <a:t>2D Convolution Boundary Condition</a:t>
            </a:r>
            <a:br>
              <a:rPr lang="en-US" dirty="0"/>
            </a:br>
            <a:r>
              <a:rPr lang="en-US" dirty="0"/>
              <a:t>input 512 , output 512x512</a:t>
            </a:r>
          </a:p>
        </p:txBody>
      </p:sp>
    </p:spTree>
    <p:extLst>
      <p:ext uri="{BB962C8B-B14F-4D97-AF65-F5344CB8AC3E}">
        <p14:creationId xmlns:p14="http://schemas.microsoft.com/office/powerpoint/2010/main" val="14189492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5"/>
          <p:cNvSpPr>
            <a:spLocks noGrp="1"/>
          </p:cNvSpPr>
          <p:nvPr>
            <p:ph type="title"/>
          </p:nvPr>
        </p:nvSpPr>
        <p:spPr>
          <a:xfrm>
            <a:off x="2139950" y="12700"/>
            <a:ext cx="8305800" cy="1143000"/>
          </a:xfrm>
        </p:spPr>
        <p:txBody>
          <a:bodyPr/>
          <a:lstStyle/>
          <a:p>
            <a:r>
              <a:rPr lang="en-US" dirty="0"/>
              <a:t>2D Convolution – Boundary pixels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0088" y="1511300"/>
            <a:ext cx="3440112" cy="2832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510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6215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6695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654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8702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51000" y="15113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6215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65363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6540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87020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651000" y="18161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96215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60600" y="18161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7175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7020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51000" y="21209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96215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26060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7175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87020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7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651000" y="24257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96215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26060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57175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87020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4447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75590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06070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3591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639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4447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75590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059113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3591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6639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44475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75590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054350" y="55118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36550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66395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447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75590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0543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36550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6639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4447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75590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0543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36550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6639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63" name="Rectangle 62"/>
          <p:cNvSpPr/>
          <p:nvPr/>
        </p:nvSpPr>
        <p:spPr>
          <a:xfrm>
            <a:off x="53340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7912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5" name="Rectangle 64"/>
          <p:cNvSpPr/>
          <p:nvPr/>
        </p:nvSpPr>
        <p:spPr>
          <a:xfrm>
            <a:off x="6238875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7056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71628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85" name="Rectangle 84"/>
          <p:cNvSpPr/>
          <p:nvPr/>
        </p:nvSpPr>
        <p:spPr>
          <a:xfrm>
            <a:off x="53340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7912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9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237288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6</a:t>
            </a:r>
          </a:p>
        </p:txBody>
      </p:sp>
      <p:sp>
        <p:nvSpPr>
          <p:cNvPr id="88" name="Rectangle 87"/>
          <p:cNvSpPr/>
          <p:nvPr/>
        </p:nvSpPr>
        <p:spPr>
          <a:xfrm>
            <a:off x="67056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89" name="Rectangle 88"/>
          <p:cNvSpPr/>
          <p:nvPr/>
        </p:nvSpPr>
        <p:spPr>
          <a:xfrm>
            <a:off x="71628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2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53340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57912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8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6238875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67056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6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1628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53340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57912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9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6238875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0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67056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8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71628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4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53340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7912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6238875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67056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71628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4103688" y="2273300"/>
            <a:ext cx="938212" cy="2933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203700" y="5803900"/>
            <a:ext cx="838200" cy="12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6694488" y="1511300"/>
            <a:ext cx="3440112" cy="2832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7620000" y="21209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517" name="TextBox 132"/>
          <p:cNvSpPr txBox="1">
            <a:spLocks noChangeArrowheads="1"/>
          </p:cNvSpPr>
          <p:nvPr/>
        </p:nvSpPr>
        <p:spPr bwMode="auto">
          <a:xfrm>
            <a:off x="7526339" y="2073276"/>
            <a:ext cx="49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179</a:t>
            </a:r>
          </a:p>
        </p:txBody>
      </p:sp>
      <p:cxnSp>
        <p:nvCxnSpPr>
          <p:cNvPr id="135" name="Straight Arrow Connector 134"/>
          <p:cNvCxnSpPr/>
          <p:nvPr/>
        </p:nvCxnSpPr>
        <p:spPr>
          <a:xfrm flipV="1">
            <a:off x="7239000" y="2578100"/>
            <a:ext cx="533400" cy="1917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8261350" y="50800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8520" name="TextBox 1"/>
          <p:cNvSpPr txBox="1">
            <a:spLocks noChangeArrowheads="1"/>
          </p:cNvSpPr>
          <p:nvPr/>
        </p:nvSpPr>
        <p:spPr bwMode="auto">
          <a:xfrm>
            <a:off x="8699500" y="5080000"/>
            <a:ext cx="12715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dirty="0"/>
              <a:t>ghost cells</a:t>
            </a:r>
          </a:p>
        </p:txBody>
      </p:sp>
      <p:sp>
        <p:nvSpPr>
          <p:cNvPr id="18521" name="TextBox 2"/>
          <p:cNvSpPr txBox="1">
            <a:spLocks noChangeArrowheads="1"/>
          </p:cNvSpPr>
          <p:nvPr/>
        </p:nvSpPr>
        <p:spPr bwMode="auto">
          <a:xfrm>
            <a:off x="7870825" y="5549900"/>
            <a:ext cx="2571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dirty="0"/>
              <a:t>(apron cells, halo cells)</a:t>
            </a:r>
          </a:p>
        </p:txBody>
      </p:sp>
      <p:sp>
        <p:nvSpPr>
          <p:cNvPr id="18522" name="TextBox 7"/>
          <p:cNvSpPr txBox="1">
            <a:spLocks noChangeArrowheads="1"/>
          </p:cNvSpPr>
          <p:nvPr/>
        </p:nvSpPr>
        <p:spPr bwMode="auto">
          <a:xfrm>
            <a:off x="1970089" y="573881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M</a:t>
            </a:r>
          </a:p>
        </p:txBody>
      </p:sp>
      <p:sp>
        <p:nvSpPr>
          <p:cNvPr id="18523" name="TextBox 8"/>
          <p:cNvSpPr txBox="1">
            <a:spLocks noChangeArrowheads="1"/>
          </p:cNvSpPr>
          <p:nvPr/>
        </p:nvSpPr>
        <p:spPr bwMode="auto">
          <a:xfrm>
            <a:off x="3465513" y="1111250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N</a:t>
            </a:r>
          </a:p>
        </p:txBody>
      </p:sp>
      <p:sp>
        <p:nvSpPr>
          <p:cNvPr id="18524" name="TextBox 24"/>
          <p:cNvSpPr txBox="1">
            <a:spLocks noChangeArrowheads="1"/>
          </p:cNvSpPr>
          <p:nvPr/>
        </p:nvSpPr>
        <p:spPr bwMode="auto">
          <a:xfrm>
            <a:off x="6992938" y="1096963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F1E3B21-ACAF-4EEC-A239-80E419739C99}"/>
                  </a:ext>
                </a:extLst>
              </p14:cNvPr>
              <p14:cNvContentPartPr/>
              <p14:nvPr/>
            </p14:nvContentPartPr>
            <p14:xfrm>
              <a:off x="1652637" y="1595083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F1E3B21-ACAF-4EEC-A239-80E419739C9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3997" y="158608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9022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5"/>
          <p:cNvSpPr>
            <a:spLocks noGrp="1"/>
          </p:cNvSpPr>
          <p:nvPr>
            <p:ph type="title"/>
          </p:nvPr>
        </p:nvSpPr>
        <p:spPr>
          <a:xfrm>
            <a:off x="2139950" y="12700"/>
            <a:ext cx="8305800" cy="1143000"/>
          </a:xfrm>
        </p:spPr>
        <p:txBody>
          <a:bodyPr/>
          <a:lstStyle/>
          <a:p>
            <a:r>
              <a:rPr lang="en-US" dirty="0"/>
              <a:t>2D Convolution – Boundary pixels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0088" y="1511300"/>
            <a:ext cx="3440112" cy="2832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510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6215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6695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654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870200" y="12065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51000" y="15113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6215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65363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6540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870200" y="15113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651000" y="18161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96215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60600" y="18161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7175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870200" y="18161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51000" y="21209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96215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26060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7175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870200" y="21209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7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651000" y="24257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96215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26060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57175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870200" y="24257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4447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75590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06070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3591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63950" y="49022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4447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75590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059113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3591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663950" y="5207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44475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75590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054350" y="55118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36550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663950" y="55118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447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75590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0543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36550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663950" y="581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4447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75590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0543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36550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663950" y="61214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sp>
        <p:nvSpPr>
          <p:cNvPr id="63" name="Rectangle 62"/>
          <p:cNvSpPr/>
          <p:nvPr/>
        </p:nvSpPr>
        <p:spPr>
          <a:xfrm>
            <a:off x="53340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7912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5" name="Rectangle 64"/>
          <p:cNvSpPr/>
          <p:nvPr/>
        </p:nvSpPr>
        <p:spPr>
          <a:xfrm>
            <a:off x="6238875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7056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7162800" y="4595814"/>
            <a:ext cx="457200" cy="458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85" name="Rectangle 84"/>
          <p:cNvSpPr/>
          <p:nvPr/>
        </p:nvSpPr>
        <p:spPr>
          <a:xfrm>
            <a:off x="53340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7912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9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237288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6</a:t>
            </a:r>
          </a:p>
        </p:txBody>
      </p:sp>
      <p:sp>
        <p:nvSpPr>
          <p:cNvPr id="88" name="Rectangle 87"/>
          <p:cNvSpPr/>
          <p:nvPr/>
        </p:nvSpPr>
        <p:spPr>
          <a:xfrm>
            <a:off x="67056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89" name="Rectangle 88"/>
          <p:cNvSpPr/>
          <p:nvPr/>
        </p:nvSpPr>
        <p:spPr>
          <a:xfrm>
            <a:off x="7162800" y="50546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2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53340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57912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8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6238875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67056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6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162800" y="55102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5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53340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57912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9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6238875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0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67056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8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7162800" y="5967413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4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53340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7912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6238875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3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67056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6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7162800" y="641985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1</a:t>
            </a:r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4103688" y="2273300"/>
            <a:ext cx="938212" cy="2933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203700" y="5803900"/>
            <a:ext cx="838200" cy="12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6694488" y="1511300"/>
            <a:ext cx="3440112" cy="2832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7620000" y="2120900"/>
            <a:ext cx="304800" cy="304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517" name="TextBox 132"/>
          <p:cNvSpPr txBox="1">
            <a:spLocks noChangeArrowheads="1"/>
          </p:cNvSpPr>
          <p:nvPr/>
        </p:nvSpPr>
        <p:spPr bwMode="auto">
          <a:xfrm>
            <a:off x="7526339" y="2073276"/>
            <a:ext cx="49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179</a:t>
            </a:r>
          </a:p>
        </p:txBody>
      </p:sp>
      <p:cxnSp>
        <p:nvCxnSpPr>
          <p:cNvPr id="135" name="Straight Arrow Connector 134"/>
          <p:cNvCxnSpPr/>
          <p:nvPr/>
        </p:nvCxnSpPr>
        <p:spPr>
          <a:xfrm flipV="1">
            <a:off x="7239000" y="2578100"/>
            <a:ext cx="533400" cy="19177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8261350" y="5080000"/>
            <a:ext cx="304800" cy="304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18520" name="TextBox 1"/>
          <p:cNvSpPr txBox="1">
            <a:spLocks noChangeArrowheads="1"/>
          </p:cNvSpPr>
          <p:nvPr/>
        </p:nvSpPr>
        <p:spPr bwMode="auto">
          <a:xfrm>
            <a:off x="8699500" y="5080000"/>
            <a:ext cx="12715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dirty="0"/>
              <a:t>ghost cells</a:t>
            </a:r>
          </a:p>
        </p:txBody>
      </p:sp>
      <p:sp>
        <p:nvSpPr>
          <p:cNvPr id="18521" name="TextBox 2"/>
          <p:cNvSpPr txBox="1">
            <a:spLocks noChangeArrowheads="1"/>
          </p:cNvSpPr>
          <p:nvPr/>
        </p:nvSpPr>
        <p:spPr bwMode="auto">
          <a:xfrm>
            <a:off x="7870825" y="5549900"/>
            <a:ext cx="2571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dirty="0"/>
              <a:t>(apron cells, halo cells)</a:t>
            </a:r>
          </a:p>
        </p:txBody>
      </p:sp>
      <p:sp>
        <p:nvSpPr>
          <p:cNvPr id="18522" name="TextBox 7"/>
          <p:cNvSpPr txBox="1">
            <a:spLocks noChangeArrowheads="1"/>
          </p:cNvSpPr>
          <p:nvPr/>
        </p:nvSpPr>
        <p:spPr bwMode="auto">
          <a:xfrm>
            <a:off x="1970089" y="573881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M</a:t>
            </a:r>
          </a:p>
        </p:txBody>
      </p:sp>
      <p:sp>
        <p:nvSpPr>
          <p:cNvPr id="18523" name="TextBox 8"/>
          <p:cNvSpPr txBox="1">
            <a:spLocks noChangeArrowheads="1"/>
          </p:cNvSpPr>
          <p:nvPr/>
        </p:nvSpPr>
        <p:spPr bwMode="auto">
          <a:xfrm>
            <a:off x="3465513" y="1111250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N</a:t>
            </a:r>
          </a:p>
        </p:txBody>
      </p:sp>
      <p:sp>
        <p:nvSpPr>
          <p:cNvPr id="18524" name="TextBox 24"/>
          <p:cNvSpPr txBox="1">
            <a:spLocks noChangeArrowheads="1"/>
          </p:cNvSpPr>
          <p:nvPr/>
        </p:nvSpPr>
        <p:spPr bwMode="auto">
          <a:xfrm>
            <a:off x="6992938" y="1096963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Palatino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Palatino" pitchFamily="18" charset="0"/>
              </a:defRPr>
            </a:lvl9pPr>
          </a:lstStyle>
          <a:p>
            <a:pPr eaLnBrk="1" hangingPunct="1"/>
            <a:r>
              <a:rPr lang="en-US" sz="2000" b="1"/>
              <a:t>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F1E3B21-ACAF-4EEC-A239-80E419739C99}"/>
                  </a:ext>
                </a:extLst>
              </p14:cNvPr>
              <p14:cNvContentPartPr/>
              <p14:nvPr/>
            </p14:nvContentPartPr>
            <p14:xfrm>
              <a:off x="1652637" y="1595083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F1E3B21-ACAF-4EEC-A239-80E419739C9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3997" y="158608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76558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4333B-09B2-4DDD-97D0-AC2FA69B4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le 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EFD42-705C-448A-9B3F-9A52079D5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2D</a:t>
            </a:r>
          </a:p>
          <a:p>
            <a:pPr lvl="1"/>
            <a:r>
              <a:rPr lang="en-US" dirty="0"/>
              <a:t>You can do 1D horizontal followed by 1D vertical filtering</a:t>
            </a:r>
          </a:p>
          <a:p>
            <a:pPr lvl="1"/>
            <a:r>
              <a:rPr lang="en-US" dirty="0"/>
              <a:t>E.g., 15x15 boxcar filter</a:t>
            </a:r>
          </a:p>
          <a:p>
            <a:pPr lvl="1"/>
            <a:r>
              <a:rPr lang="en-US" dirty="0"/>
              <a:t>1x15 filter </a:t>
            </a:r>
            <a:r>
              <a:rPr lang="en-US" dirty="0">
                <a:sym typeface="Wingdings" panose="05000000000000000000" pitchFamily="2" charset="2"/>
              </a:rPr>
              <a:t> result  15x1 </a:t>
            </a:r>
            <a:r>
              <a:rPr lang="en-US" dirty="0" err="1">
                <a:sym typeface="Wingdings" panose="05000000000000000000" pitchFamily="2" charset="2"/>
              </a:rPr>
              <a:t>filte</a:t>
            </a:r>
            <a:r>
              <a:rPr lang="en-US" dirty="0">
                <a:sym typeface="Wingdings" panose="05000000000000000000" pitchFamily="2" charset="2"/>
              </a:rPr>
              <a:t>  res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3696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1054</Words>
  <Application>Microsoft Office PowerPoint</Application>
  <PresentationFormat>Widescreen</PresentationFormat>
  <Paragraphs>524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Home work : 10</vt:lpstr>
      <vt:lpstr>Convolution using CUDA</vt:lpstr>
      <vt:lpstr>Linear Filter</vt:lpstr>
      <vt:lpstr>Linear Filter</vt:lpstr>
      <vt:lpstr>2D Convolution</vt:lpstr>
      <vt:lpstr>2D Convolution Boundary Condition input 512 , output 512x512</vt:lpstr>
      <vt:lpstr>2D Convolution – Boundary pixels</vt:lpstr>
      <vt:lpstr>2D Convolution – Boundary pixels</vt:lpstr>
      <vt:lpstr>Separable convolution</vt:lpstr>
      <vt:lpstr>Generic conv() </vt:lpstr>
      <vt:lpstr>Separable Filter</vt:lpstr>
      <vt:lpstr>Separable Filter</vt:lpstr>
      <vt:lpstr>Separable convolution</vt:lpstr>
      <vt:lpstr>Separable filter</vt:lpstr>
      <vt:lpstr>Boxcar Filter</vt:lpstr>
      <vt:lpstr>Boxcar Filter</vt:lpstr>
      <vt:lpstr>Performance Evalu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vi Managuli</dc:creator>
  <cp:lastModifiedBy>ravim</cp:lastModifiedBy>
  <cp:revision>22</cp:revision>
  <dcterms:created xsi:type="dcterms:W3CDTF">2021-06-29T03:01:35Z</dcterms:created>
  <dcterms:modified xsi:type="dcterms:W3CDTF">2024-07-07T14:28:08Z</dcterms:modified>
</cp:coreProperties>
</file>